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0558" w:rsidRDefault="00A50558" w:rsidP="000127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0" w:name="_GoBack"/>
      <w:bookmarkEnd w:id="0"/>
    </w:p>
    <w:p w:rsidR="0007293D" w:rsidRPr="0001270D" w:rsidRDefault="0001270D" w:rsidP="000127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1270D">
        <w:rPr>
          <w:rFonts w:ascii="Times New Roman" w:hAnsi="Times New Roman" w:cs="Times New Roman"/>
          <w:b/>
          <w:sz w:val="24"/>
          <w:szCs w:val="24"/>
          <w:u w:val="single"/>
        </w:rPr>
        <w:t>TP N</w:t>
      </w:r>
      <w:r w:rsidRPr="0001270D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O</w:t>
      </w:r>
      <w:r w:rsidRPr="0001270D">
        <w:rPr>
          <w:rFonts w:ascii="Times New Roman" w:hAnsi="Times New Roman" w:cs="Times New Roman"/>
          <w:b/>
          <w:sz w:val="24"/>
          <w:szCs w:val="24"/>
          <w:u w:val="single"/>
        </w:rPr>
        <w:t xml:space="preserve"> 2</w:t>
      </w:r>
    </w:p>
    <w:p w:rsidR="0007293D" w:rsidRDefault="0007293D" w:rsidP="0007293D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D37E93">
        <w:rPr>
          <w:rFonts w:ascii="Times New Roman" w:hAnsi="Times New Roman" w:cs="Times New Roman"/>
          <w:b/>
          <w:sz w:val="24"/>
          <w:szCs w:val="24"/>
        </w:rPr>
        <w:t xml:space="preserve">Méthode numérique  pour  un problème d'optimisation d'une </w:t>
      </w:r>
      <w:r>
        <w:rPr>
          <w:rFonts w:ascii="Times New Roman" w:hAnsi="Times New Roman" w:cs="Times New Roman"/>
          <w:b/>
          <w:sz w:val="24"/>
          <w:szCs w:val="24"/>
        </w:rPr>
        <w:t xml:space="preserve"> fonction quadratique :</w:t>
      </w:r>
    </w:p>
    <w:p w:rsidR="0007293D" w:rsidRDefault="0007293D" w:rsidP="0007293D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728D">
        <w:rPr>
          <w:rFonts w:ascii="Times New Roman" w:hAnsi="Times New Roman" w:cs="Times New Roman"/>
          <w:b/>
          <w:sz w:val="24"/>
          <w:szCs w:val="24"/>
        </w:rPr>
        <w:t>la méthode de</w:t>
      </w:r>
      <w:r>
        <w:rPr>
          <w:rFonts w:ascii="Times New Roman" w:hAnsi="Times New Roman" w:cs="Times New Roman"/>
          <w:b/>
          <w:sz w:val="24"/>
          <w:szCs w:val="24"/>
        </w:rPr>
        <w:t> gradient à pas fixe </w:t>
      </w: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7293D" w:rsidRPr="00E25373" w:rsidRDefault="0007293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E25373">
        <w:rPr>
          <w:rFonts w:ascii="Times New Roman" w:hAnsi="Times New Roman" w:cs="Times New Roman"/>
          <w:sz w:val="24"/>
          <w:szCs w:val="24"/>
        </w:rPr>
        <w:t>Soit le problème d’optimisation suivant :</w:t>
      </w:r>
    </w:p>
    <w:p w:rsidR="0007293D" w:rsidRPr="00E25373" w:rsidRDefault="0007293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B71648" w:rsidRPr="00E25373">
        <w:rPr>
          <w:rFonts w:ascii="Times New Roman" w:hAnsi="Times New Roman" w:cs="Times New Roman"/>
          <w:position w:val="-48"/>
          <w:sz w:val="24"/>
          <w:szCs w:val="24"/>
        </w:rPr>
        <w:object w:dxaOrig="29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5.5pt" o:ole="">
            <v:imagedata r:id="rId5" o:title=""/>
          </v:shape>
          <o:OLEObject Type="Embed" ProgID="Equation.DSMT4" ShapeID="_x0000_i1025" DrawAspect="Content" ObjectID="_1671449596" r:id="rId6"/>
        </w:object>
      </w:r>
    </w:p>
    <w:p w:rsidR="0007293D" w:rsidRPr="00E25373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356A80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25373">
        <w:rPr>
          <w:rFonts w:ascii="Times New Roman" w:hAnsi="Times New Roman" w:cs="Times New Roman"/>
          <w:sz w:val="24"/>
          <w:szCs w:val="24"/>
        </w:rPr>
        <w:t xml:space="preserve">La suite de la méthode de gradient à pas </w:t>
      </w:r>
      <w:r>
        <w:rPr>
          <w:rFonts w:ascii="Times New Roman" w:hAnsi="Times New Roman" w:cs="Times New Roman"/>
          <w:sz w:val="24"/>
          <w:szCs w:val="24"/>
        </w:rPr>
        <w:t>fixe</w:t>
      </w:r>
      <w:r w:rsidRPr="00E25373">
        <w:rPr>
          <w:rFonts w:ascii="Times New Roman" w:hAnsi="Times New Roman" w:cs="Times New Roman"/>
          <w:sz w:val="24"/>
          <w:szCs w:val="24"/>
        </w:rPr>
        <w:t xml:space="preserve"> est donnée </w:t>
      </w:r>
    </w:p>
    <w:p w:rsidR="0007293D" w:rsidRDefault="0007293D" w:rsidP="00B71648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E25373">
        <w:rPr>
          <w:rFonts w:ascii="Times New Roman" w:hAnsi="Times New Roman" w:cs="Times New Roman"/>
          <w:sz w:val="24"/>
          <w:szCs w:val="24"/>
        </w:rPr>
        <w:t>par :</w:t>
      </w:r>
      <w:r w:rsidR="0001270D">
        <w:rPr>
          <w:rFonts w:ascii="Times New Roman" w:hAnsi="Times New Roman" w:cs="Times New Roman"/>
          <w:sz w:val="24"/>
          <w:szCs w:val="24"/>
        </w:rPr>
        <w:t xml:space="preserve"> </w:t>
      </w:r>
      <w:r w:rsidRPr="00E25373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:point initial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∇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.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b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:la directio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=0.01;0.05;0.1;0.2;0.3;0.4 :le pas de l'emplacement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α.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mr>
            </m:m>
          </m:e>
        </m:d>
      </m:oMath>
    </w:p>
    <w:p w:rsidR="00073C63" w:rsidRPr="00E25373" w:rsidRDefault="00073C63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E25373">
        <w:rPr>
          <w:rFonts w:ascii="Times New Roman" w:hAnsi="Times New Roman" w:cs="Times New Roman"/>
          <w:sz w:val="24"/>
          <w:szCs w:val="24"/>
        </w:rPr>
        <w:t xml:space="preserve">Tel que le test d’arrêt est :     </w:t>
      </w:r>
      <w:r w:rsidRPr="00E25373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026" type="#_x0000_t75" style="width:152.25pt;height:20.25pt" o:ole="">
            <v:imagedata r:id="rId7" o:title=""/>
          </v:shape>
          <o:OLEObject Type="Embed" ProgID="Equation.DSMT4" ShapeID="_x0000_i1026" DrawAspect="Content" ObjectID="_1671449597" r:id="rId8"/>
        </w:object>
      </w: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CF6535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22225</wp:posOffset>
                </wp:positionV>
                <wp:extent cx="2271395" cy="3272155"/>
                <wp:effectExtent l="0" t="0" r="14605" b="23495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1395" cy="3272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clc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clear</w:t>
                            </w:r>
                            <w:r w:rsidRPr="00F3100D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F3100D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all</w:t>
                            </w:r>
                          </w:p>
                          <w:p w:rsidR="000C0848" w:rsidRPr="00F3100D" w:rsidRDefault="000C0848" w:rsidP="000127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eps=1.e-5;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=[4   1;    1   6]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b=[1; 5] ;  xk=[0 ; 0] ;</w:t>
                            </w:r>
                          </w:p>
                          <w:p w:rsidR="00D32788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k=0 ; 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erreur =1. ; </w:t>
                            </w:r>
                          </w:p>
                          <w:p w:rsidR="000C0848" w:rsidRPr="00D32788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D32788">
                              <w:rPr>
                                <w:rFonts w:ascii="Courier New" w:hAnsi="Courier New" w:cs="Courier New"/>
                                <w:color w:val="FF0000"/>
                                <w:sz w:val="20"/>
                                <w:szCs w:val="20"/>
                              </w:rPr>
                              <w:t>% pas fixe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lpha= 0.1 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3100D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</w:rPr>
                              <w:t>while</w:t>
                            </w: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erreur&gt;eps)</w:t>
                            </w:r>
                          </w:p>
                          <w:p w:rsidR="000C0848" w:rsidRPr="00B71648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k=k+1 ;</w:t>
                            </w:r>
                          </w:p>
                          <w:p w:rsidR="000C0848" w:rsidRPr="00B71648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dk=-(a*xk+b) ;</w:t>
                            </w:r>
                          </w:p>
                          <w:p w:rsidR="000C0848" w:rsidRPr="00B71648" w:rsidRDefault="000C0848" w:rsidP="000127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  xk1=xk+alpha*dk ; </w:t>
                            </w:r>
                          </w:p>
                          <w:p w:rsidR="000C0848" w:rsidRPr="00F3100D" w:rsidRDefault="000C0848" w:rsidP="00356A8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erreur =</w:t>
                            </w:r>
                            <w:r w:rsidR="00356A80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norm</w:t>
                            </w: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xk1-xk) ;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xk=xk1;  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3100D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nombre_iteration=k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xk1</w:t>
                            </w:r>
                          </w:p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FBX1200" w:hAnsi="SFBX1200" w:cs="SFBX1200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  <w:p w:rsidR="000C0848" w:rsidRPr="00F3100D" w:rsidRDefault="000C0848" w:rsidP="00F3100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-.2pt;margin-top:1.75pt;width:178.85pt;height:257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">
                <v:textbox>
                  <w:txbxContent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</w:pPr>
                      <w:r w:rsidRPr="00F3100D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clc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F3100D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clear</w:t>
                      </w:r>
                      <w:r w:rsidRPr="00F3100D"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F3100D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all</w:t>
                      </w:r>
                    </w:p>
                    <w:p w:rsidR="000C0848" w:rsidRPr="00F3100D" w:rsidRDefault="000C0848" w:rsidP="000127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eps=1.e-5;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=[4   1;    1   6]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b=[1; 5] ;  xk=[0 ; 0] ;</w:t>
                      </w:r>
                    </w:p>
                    <w:p w:rsidR="00D32788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k=0 ; 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erreur =1. ; </w:t>
                      </w:r>
                    </w:p>
                    <w:p w:rsidR="000C0848" w:rsidRPr="00D32788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FF0000"/>
                          <w:sz w:val="20"/>
                          <w:szCs w:val="20"/>
                        </w:rPr>
                      </w:pPr>
                      <w:r w:rsidRPr="00D32788">
                        <w:rPr>
                          <w:rFonts w:ascii="Courier New" w:hAnsi="Courier New" w:cs="Courier New"/>
                          <w:color w:val="FF0000"/>
                          <w:sz w:val="20"/>
                          <w:szCs w:val="20"/>
                        </w:rPr>
                        <w:t>% pas fixe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alpha= 0.1 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F3100D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</w:rPr>
                        <w:t>while</w:t>
                      </w: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erreur&gt;eps)</w:t>
                      </w:r>
                    </w:p>
                    <w:p w:rsidR="000C0848" w:rsidRPr="00B71648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k=k+1 ;</w:t>
                      </w:r>
                    </w:p>
                    <w:p w:rsidR="000C0848" w:rsidRPr="00B71648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</w:pP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dk=-(a*xk+b) ;</w:t>
                      </w:r>
                    </w:p>
                    <w:p w:rsidR="000C0848" w:rsidRPr="00B71648" w:rsidRDefault="000C0848" w:rsidP="000127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  xk1=xk+alpha*dk ; </w:t>
                      </w:r>
                    </w:p>
                    <w:p w:rsidR="000C0848" w:rsidRPr="00F3100D" w:rsidRDefault="000C0848" w:rsidP="00356A8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erreur =</w:t>
                      </w:r>
                      <w:r w:rsidR="00356A80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norm</w:t>
                      </w: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xk1-xk) ;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xk=xk1;  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F3100D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</w:rPr>
                        <w:t>end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nombre_iteration=k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F3100D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xk1</w:t>
                      </w:r>
                    </w:p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FBX1200" w:hAnsi="SFBX1200" w:cs="SFBX1200"/>
                          <w:sz w:val="20"/>
                          <w:szCs w:val="20"/>
                          <w:lang w:val="en-US"/>
                        </w:rPr>
                      </w:pPr>
                    </w:p>
                    <w:p w:rsidR="000C0848" w:rsidRPr="00F3100D" w:rsidRDefault="000C0848" w:rsidP="00F3100D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22225</wp:posOffset>
                </wp:positionV>
                <wp:extent cx="2257425" cy="3272155"/>
                <wp:effectExtent l="0" t="0" r="28575" b="23495"/>
                <wp:wrapNone/>
                <wp:docPr id="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7425" cy="3272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0848" w:rsidRPr="00F3100D" w:rsidRDefault="000C0848" w:rsidP="0007293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FBX1200" w:hAnsi="SFBX1200" w:cs="SFBX1200"/>
                                <w:sz w:val="20"/>
                                <w:szCs w:val="20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1"/>
                              <w:gridCol w:w="2268"/>
                            </w:tblGrid>
                            <w:tr w:rsidR="000C0848" w:rsidRPr="00F3100D" w:rsidTr="00356A80">
                              <w:tc>
                                <w:tcPr>
                                  <w:tcW w:w="3369" w:type="dxa"/>
                                  <w:gridSpan w:val="2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pas fixe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rPr>
                                <w:trHeight w:val="317"/>
                              </w:trPr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Alpha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0C0848" w:rsidP="000C0848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nombre_iteration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01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356A80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356A80">
                                    <w:rPr>
                                      <w:sz w:val="20"/>
                                      <w:szCs w:val="20"/>
                                    </w:rPr>
                                    <w:t>190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05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0C0848" w:rsidP="0033507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="00335071">
                                    <w:rPr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1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0C0848" w:rsidP="0033507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="00335071"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2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335071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0C0848" w:rsidP="0033507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="00335071">
                                    <w:rPr>
                                      <w:sz w:val="20"/>
                                      <w:szCs w:val="20"/>
                                    </w:rPr>
                                    <w:t>53</w:t>
                                  </w:r>
                                </w:p>
                              </w:tc>
                            </w:tr>
                            <w:tr w:rsidR="000C0848" w:rsidRPr="00F3100D" w:rsidTr="00356A80">
                              <w:tc>
                                <w:tcPr>
                                  <w:tcW w:w="1101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0.4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F3100D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3100D">
                                    <w:rPr>
                                      <w:sz w:val="20"/>
                                      <w:szCs w:val="20"/>
                                    </w:rPr>
                                    <w:t>divergence</w:t>
                                  </w:r>
                                </w:p>
                              </w:tc>
                            </w:tr>
                          </w:tbl>
                          <w:p w:rsidR="000C0848" w:rsidRPr="00F3100D" w:rsidRDefault="000C0848" w:rsidP="0007293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La solution du problème est=</w:t>
                            </w:r>
                          </w:p>
                          <w:p w:rsidR="000C0848" w:rsidRPr="00D32788" w:rsidRDefault="000C0848" w:rsidP="0007293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32788">
                              <w:rPr>
                                <w:sz w:val="20"/>
                                <w:szCs w:val="20"/>
                                <w:lang w:val="en-US"/>
                              </w:rPr>
                              <w:t>Xk1=[ -0.0435   ;   -0.8261]</w:t>
                            </w:r>
                          </w:p>
                          <w:p w:rsidR="000177A4" w:rsidRPr="000177A4" w:rsidRDefault="000177A4" w:rsidP="0007293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177A4">
                              <w:rPr>
                                <w:sz w:val="20"/>
                                <w:szCs w:val="20"/>
                                <w:lang w:val="en-US"/>
                              </w:rPr>
                              <w:t>f=((1/2</w:t>
                            </w: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)</w:t>
                            </w:r>
                            <w:r w:rsidRPr="000177A4">
                              <w:rPr>
                                <w:sz w:val="20"/>
                                <w:szCs w:val="20"/>
                                <w:lang w:val="en-US"/>
                              </w:rPr>
                              <w:t>.*xk1')*(a*xk1)+(b'*xk1)</w:t>
                            </w:r>
                          </w:p>
                          <w:p w:rsidR="000C0848" w:rsidRPr="00F3100D" w:rsidRDefault="000C0848" w:rsidP="0007293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Fmin=-2.087</w:t>
                            </w:r>
                          </w:p>
                          <w:p w:rsidR="000C0848" w:rsidRPr="00F3100D" w:rsidRDefault="000C0848" w:rsidP="0007293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78.65pt;margin-top:1.75pt;width:177.75pt;height:25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">
                <v:textbox>
                  <w:txbxContent>
                    <w:p w:rsidR="000C0848" w:rsidRPr="00F3100D" w:rsidRDefault="000C0848" w:rsidP="0007293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FBX1200" w:hAnsi="SFBX1200" w:cs="SFBX1200"/>
                          <w:sz w:val="20"/>
                          <w:szCs w:val="20"/>
                        </w:rPr>
                      </w:pPr>
                    </w:p>
                    <w:tbl>
                      <w:tblPr>
                        <w:tblStyle w:val="Grilledutableau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101"/>
                        <w:gridCol w:w="2268"/>
                      </w:tblGrid>
                      <w:tr w:rsidR="000C0848" w:rsidRPr="00F3100D" w:rsidTr="00356A80">
                        <w:tc>
                          <w:tcPr>
                            <w:tcW w:w="3369" w:type="dxa"/>
                            <w:gridSpan w:val="2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pas fixe</w:t>
                            </w:r>
                          </w:p>
                        </w:tc>
                      </w:tr>
                      <w:tr w:rsidR="000C0848" w:rsidRPr="00F3100D" w:rsidTr="00356A80">
                        <w:trPr>
                          <w:trHeight w:val="317"/>
                        </w:trPr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lpha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0C0848" w:rsidP="000C084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nombre_iteration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01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356A80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356A80">
                              <w:rPr>
                                <w:sz w:val="20"/>
                                <w:szCs w:val="20"/>
                              </w:rPr>
                              <w:t>190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05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0C0848" w:rsidP="0033507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4</w:t>
                            </w:r>
                            <w:r w:rsidR="00335071">
                              <w:rPr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1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0C0848" w:rsidP="0033507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 w:rsidR="00335071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2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335071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0C0848" w:rsidP="0033507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  <w:r w:rsidR="00335071">
                              <w:rPr>
                                <w:sz w:val="20"/>
                                <w:szCs w:val="20"/>
                              </w:rPr>
                              <w:t>53</w:t>
                            </w:r>
                          </w:p>
                        </w:tc>
                      </w:tr>
                      <w:tr w:rsidR="000C0848" w:rsidRPr="00F3100D" w:rsidTr="00356A80">
                        <w:tc>
                          <w:tcPr>
                            <w:tcW w:w="1101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0.4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F3100D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100D">
                              <w:rPr>
                                <w:sz w:val="20"/>
                                <w:szCs w:val="20"/>
                              </w:rPr>
                              <w:t>divergence</w:t>
                            </w:r>
                          </w:p>
                        </w:tc>
                      </w:tr>
                    </w:tbl>
                    <w:p w:rsidR="000C0848" w:rsidRPr="00F3100D" w:rsidRDefault="000C0848" w:rsidP="0007293D">
                      <w:pPr>
                        <w:rPr>
                          <w:sz w:val="20"/>
                          <w:szCs w:val="20"/>
                        </w:rPr>
                      </w:pPr>
                      <w:r w:rsidRPr="00F3100D">
                        <w:rPr>
                          <w:sz w:val="20"/>
                          <w:szCs w:val="20"/>
                        </w:rPr>
                        <w:t>La solution du problème est=</w:t>
                      </w:r>
                    </w:p>
                    <w:p w:rsidR="000C0848" w:rsidRPr="00D32788" w:rsidRDefault="000C0848" w:rsidP="0007293D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D32788">
                        <w:rPr>
                          <w:sz w:val="20"/>
                          <w:szCs w:val="20"/>
                          <w:lang w:val="en-US"/>
                        </w:rPr>
                        <w:t>Xk1=[ -0.0435   ;   -0.8261]</w:t>
                      </w:r>
                    </w:p>
                    <w:p w:rsidR="000177A4" w:rsidRPr="000177A4" w:rsidRDefault="000177A4" w:rsidP="0007293D">
                      <w:pPr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0177A4">
                        <w:rPr>
                          <w:sz w:val="20"/>
                          <w:szCs w:val="20"/>
                          <w:lang w:val="en-US"/>
                        </w:rPr>
                        <w:t>f=((1/2</w:t>
                      </w:r>
                      <w:r>
                        <w:rPr>
                          <w:sz w:val="20"/>
                          <w:szCs w:val="20"/>
                          <w:lang w:val="en-US"/>
                        </w:rPr>
                        <w:t>)</w:t>
                      </w:r>
                      <w:r w:rsidRPr="000177A4">
                        <w:rPr>
                          <w:sz w:val="20"/>
                          <w:szCs w:val="20"/>
                          <w:lang w:val="en-US"/>
                        </w:rPr>
                        <w:t>.*xk1')*(a*xk1)+(b'*xk1)</w:t>
                      </w:r>
                    </w:p>
                    <w:p w:rsidR="000C0848" w:rsidRPr="00F3100D" w:rsidRDefault="000C0848" w:rsidP="0007293D">
                      <w:pPr>
                        <w:rPr>
                          <w:sz w:val="20"/>
                          <w:szCs w:val="20"/>
                        </w:rPr>
                      </w:pPr>
                      <w:r w:rsidRPr="00F3100D">
                        <w:rPr>
                          <w:sz w:val="20"/>
                          <w:szCs w:val="20"/>
                        </w:rPr>
                        <w:t>Fmin=-2.087</w:t>
                      </w:r>
                    </w:p>
                    <w:p w:rsidR="000C0848" w:rsidRPr="00F3100D" w:rsidRDefault="000C0848" w:rsidP="0007293D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73955</wp:posOffset>
                </wp:positionH>
                <wp:positionV relativeFrom="paragraph">
                  <wp:posOffset>22225</wp:posOffset>
                </wp:positionV>
                <wp:extent cx="2574290" cy="3272155"/>
                <wp:effectExtent l="0" t="0" r="16510" b="23495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4290" cy="3272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clc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clear</w:t>
                            </w:r>
                            <w:r w:rsidRPr="000C0848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0C0848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all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eps=1.e-5;</w:t>
                            </w:r>
                          </w:p>
                          <w:p w:rsidR="000C0848" w:rsidRPr="00885A67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a=[4   1;    1   6]</w:t>
                            </w:r>
                          </w:p>
                          <w:p w:rsidR="000C0848" w:rsidRPr="00885A67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b=[1; 5] ;  xk=[0 ; 0] ;</w:t>
                            </w:r>
                          </w:p>
                          <w:p w:rsidR="00D32788" w:rsidRPr="00885A67" w:rsidRDefault="000C0848" w:rsidP="00885A67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k=0 ; erreur =1. ;</w:t>
                            </w:r>
                          </w:p>
                          <w:p w:rsidR="000C0848" w:rsidRPr="00B716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B71648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en-US"/>
                              </w:rPr>
                              <w:t>while</w:t>
                            </w: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(erreur&gt;eps)</w:t>
                            </w:r>
                          </w:p>
                          <w:p w:rsidR="000C0848" w:rsidRPr="00B716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k=k+1 ;</w:t>
                            </w:r>
                          </w:p>
                          <w:p w:rsidR="000C0848" w:rsidRPr="00885A67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716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dk=-(a*xk+b) ;</w:t>
                            </w:r>
                          </w:p>
                          <w:p w:rsidR="000C0848" w:rsidRPr="00D3278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885A67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D32788">
                              <w:rPr>
                                <w:rFonts w:ascii="Courier New" w:hAnsi="Courier New" w:cs="Courier New"/>
                                <w:color w:val="FF0000"/>
                                <w:sz w:val="20"/>
                                <w:szCs w:val="20"/>
                              </w:rPr>
                              <w:t xml:space="preserve">% pas optimal 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alpha= (dk'*dk) /(dk'*(a*dk))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xk1=xk+alpha*dk ; </w:t>
                            </w:r>
                          </w:p>
                          <w:p w:rsidR="000C0848" w:rsidRPr="000C0848" w:rsidRDefault="000C0848" w:rsidP="00356A8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erreur =</w:t>
                            </w:r>
                            <w:r w:rsidR="00356A80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norm</w:t>
                            </w: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(xk1-xk) ;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 xk=xk1;  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C0848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</w:rPr>
                              <w:t>end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nombre_iteration=k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 xk1</w:t>
                            </w:r>
                          </w:p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FBX1200" w:hAnsi="SFBX1200" w:cs="SFBX1200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  <w:p w:rsidR="000C0848" w:rsidRPr="00E25373" w:rsidRDefault="000C0848" w:rsidP="00F3100D">
                            <w:pPr>
                              <w:rPr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91.65pt;margin-top:1.75pt;width:202.7pt;height:257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">
                <v:textbox>
                  <w:txbxContent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</w:pPr>
                      <w:r w:rsidRPr="000C0848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clc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0C0848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clear</w:t>
                      </w:r>
                      <w:r w:rsidRPr="000C0848"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0C0848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all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eps=1.e-5;</w:t>
                      </w:r>
                    </w:p>
                    <w:p w:rsidR="000C0848" w:rsidRPr="00885A67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a=[4   1;    1   6]</w:t>
                      </w:r>
                    </w:p>
                    <w:p w:rsidR="000C0848" w:rsidRPr="00885A67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b=[1; 5] ;  xk=[0 ; 0] ;</w:t>
                      </w:r>
                    </w:p>
                    <w:p w:rsidR="00D32788" w:rsidRPr="00885A67" w:rsidRDefault="000C0848" w:rsidP="00885A67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</w:pP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k=0 ; erreur =1. ;</w:t>
                      </w:r>
                    </w:p>
                    <w:p w:rsidR="000C0848" w:rsidRPr="00B716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B71648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en-US"/>
                        </w:rPr>
                        <w:t>while</w:t>
                      </w: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(erreur&gt;eps)</w:t>
                      </w:r>
                    </w:p>
                    <w:p w:rsidR="000C0848" w:rsidRPr="00B716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en-US"/>
                        </w:rPr>
                      </w:pP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k=k+1 ;</w:t>
                      </w:r>
                    </w:p>
                    <w:p w:rsidR="000C0848" w:rsidRPr="00885A67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</w:pPr>
                      <w:r w:rsidRPr="00B716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>dk=-(a*xk+b) ;</w:t>
                      </w:r>
                    </w:p>
                    <w:p w:rsidR="000C0848" w:rsidRPr="00D3278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FF0000"/>
                          <w:sz w:val="20"/>
                          <w:szCs w:val="20"/>
                        </w:rPr>
                      </w:pPr>
                      <w:r w:rsidRPr="00885A67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D32788">
                        <w:rPr>
                          <w:rFonts w:ascii="Courier New" w:hAnsi="Courier New" w:cs="Courier New"/>
                          <w:color w:val="FF0000"/>
                          <w:sz w:val="20"/>
                          <w:szCs w:val="20"/>
                        </w:rPr>
                        <w:t xml:space="preserve">% pas optimal 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alpha= (dk'*dk) /(dk'*(a*dk))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xk1=xk+alpha*dk ; </w:t>
                      </w:r>
                    </w:p>
                    <w:p w:rsidR="000C0848" w:rsidRPr="000C0848" w:rsidRDefault="000C0848" w:rsidP="00356A8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erreur =</w:t>
                      </w:r>
                      <w:r w:rsidR="00356A80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norm</w:t>
                      </w: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>(xk1-xk) ;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 xk=xk1;  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0C0848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</w:rPr>
                        <w:t>end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nombre_iteration=k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0C0848">
                        <w:rPr>
                          <w:rFonts w:ascii="Courier New" w:hAnsi="Courier New" w:cs="Courier New"/>
                          <w:color w:val="000000"/>
                          <w:sz w:val="20"/>
                          <w:szCs w:val="20"/>
                        </w:rPr>
                        <w:t xml:space="preserve"> xk1</w:t>
                      </w:r>
                    </w:p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FBX1200" w:hAnsi="SFBX1200" w:cs="SFBX1200"/>
                          <w:sz w:val="20"/>
                          <w:szCs w:val="20"/>
                          <w:lang w:val="en-US"/>
                        </w:rPr>
                      </w:pPr>
                    </w:p>
                    <w:p w:rsidR="000C0848" w:rsidRPr="00E25373" w:rsidRDefault="000C0848" w:rsidP="00F3100D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7293D" w:rsidRPr="00E25373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Pr="00E25373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293D" w:rsidRDefault="0007293D" w:rsidP="000729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Pr="0001270D" w:rsidRDefault="00F3100D" w:rsidP="00F310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1270D">
        <w:rPr>
          <w:rFonts w:ascii="Times New Roman" w:hAnsi="Times New Roman" w:cs="Times New Roman"/>
          <w:b/>
          <w:sz w:val="24"/>
          <w:szCs w:val="24"/>
          <w:u w:val="single"/>
        </w:rPr>
        <w:t>TP N</w:t>
      </w:r>
      <w:r w:rsidRPr="0001270D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O</w:t>
      </w:r>
      <w:r w:rsidRPr="0001270D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F3100D" w:rsidRDefault="00F3100D" w:rsidP="00F3100D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D37E93">
        <w:rPr>
          <w:rFonts w:ascii="Times New Roman" w:hAnsi="Times New Roman" w:cs="Times New Roman"/>
          <w:b/>
          <w:sz w:val="24"/>
          <w:szCs w:val="24"/>
        </w:rPr>
        <w:t xml:space="preserve">Méthode numérique  pour  un problème d'optimisation d'une </w:t>
      </w:r>
      <w:r>
        <w:rPr>
          <w:rFonts w:ascii="Times New Roman" w:hAnsi="Times New Roman" w:cs="Times New Roman"/>
          <w:b/>
          <w:sz w:val="24"/>
          <w:szCs w:val="24"/>
        </w:rPr>
        <w:t xml:space="preserve"> fonction quadratique :</w:t>
      </w:r>
    </w:p>
    <w:p w:rsidR="00F3100D" w:rsidRPr="000C728D" w:rsidRDefault="00F3100D" w:rsidP="00F3100D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C728D">
        <w:rPr>
          <w:rFonts w:ascii="Times New Roman" w:hAnsi="Times New Roman" w:cs="Times New Roman"/>
          <w:b/>
          <w:sz w:val="24"/>
          <w:szCs w:val="24"/>
        </w:rPr>
        <w:t>la méthode de</w:t>
      </w:r>
      <w:r>
        <w:rPr>
          <w:rFonts w:ascii="Times New Roman" w:hAnsi="Times New Roman" w:cs="Times New Roman"/>
          <w:b/>
          <w:sz w:val="24"/>
          <w:szCs w:val="24"/>
        </w:rPr>
        <w:t> gradient à pas optimal </w:t>
      </w: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3100D" w:rsidRPr="00E25373" w:rsidRDefault="00F3100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E25373">
        <w:rPr>
          <w:rFonts w:ascii="Times New Roman" w:hAnsi="Times New Roman" w:cs="Times New Roman"/>
          <w:sz w:val="24"/>
          <w:szCs w:val="24"/>
        </w:rPr>
        <w:t>Soit le problème d’optimisation suivant :</w:t>
      </w:r>
    </w:p>
    <w:p w:rsidR="00F3100D" w:rsidRPr="00E25373" w:rsidRDefault="00F3100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B71648" w:rsidRPr="00E25373">
        <w:rPr>
          <w:rFonts w:ascii="Times New Roman" w:hAnsi="Times New Roman" w:cs="Times New Roman"/>
          <w:position w:val="-48"/>
          <w:sz w:val="24"/>
          <w:szCs w:val="24"/>
        </w:rPr>
        <w:object w:dxaOrig="2900" w:dyaOrig="1080">
          <v:shape id="_x0000_i1027" type="#_x0000_t75" style="width:138pt;height:55.5pt" o:ole="">
            <v:imagedata r:id="rId9" o:title=""/>
          </v:shape>
          <o:OLEObject Type="Embed" ProgID="Equation.DSMT4" ShapeID="_x0000_i1027" DrawAspect="Content" ObjectID="_1671449598" r:id="rId10"/>
        </w:object>
      </w:r>
    </w:p>
    <w:p w:rsidR="00F3100D" w:rsidRPr="00E25373" w:rsidRDefault="00F3100D" w:rsidP="00356A8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E25373">
        <w:rPr>
          <w:rFonts w:ascii="Times New Roman" w:hAnsi="Times New Roman" w:cs="Times New Roman"/>
          <w:sz w:val="24"/>
          <w:szCs w:val="24"/>
        </w:rPr>
        <w:t xml:space="preserve">La suite de la méthode de gradient à pas optimal est donnée </w:t>
      </w:r>
    </w:p>
    <w:p w:rsidR="00F3100D" w:rsidRPr="00E25373" w:rsidRDefault="00F3100D" w:rsidP="00B716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E25373">
        <w:rPr>
          <w:rFonts w:ascii="Times New Roman" w:hAnsi="Times New Roman" w:cs="Times New Roman"/>
          <w:sz w:val="24"/>
          <w:szCs w:val="24"/>
        </w:rPr>
        <w:t>par 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:point initial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k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-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∇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-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.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+b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:la direction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α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.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T</m:t>
                                </m:r>
                              </m:sup>
                            </m:sSub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.A.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k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:le pas de l'emplacement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+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α.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k</m:t>
                      </m:r>
                    </m:sub>
                  </m:sSub>
                </m:e>
              </m:mr>
            </m:m>
          </m:e>
        </m:d>
      </m:oMath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25373">
        <w:rPr>
          <w:rFonts w:ascii="Times New Roman" w:hAnsi="Times New Roman" w:cs="Times New Roman"/>
          <w:sz w:val="24"/>
          <w:szCs w:val="24"/>
        </w:rPr>
        <w:t xml:space="preserve">Tel que le test d’arrêt est :     </w:t>
      </w:r>
      <w:r w:rsidRPr="00E25373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028" type="#_x0000_t75" style="width:152.25pt;height:20.25pt" o:ole="">
            <v:imagedata r:id="rId7" o:title=""/>
          </v:shape>
          <o:OLEObject Type="Embed" ProgID="Equation.DSMT4" ShapeID="_x0000_i1028" DrawAspect="Content" ObjectID="_1671449599" r:id="rId11"/>
        </w:object>
      </w: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CF6535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42515</wp:posOffset>
                </wp:positionH>
                <wp:positionV relativeFrom="paragraph">
                  <wp:posOffset>37465</wp:posOffset>
                </wp:positionV>
                <wp:extent cx="2383155" cy="3272155"/>
                <wp:effectExtent l="0" t="0" r="17145" b="23495"/>
                <wp:wrapNone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3155" cy="3272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0848" w:rsidRPr="000C0848" w:rsidRDefault="000C0848" w:rsidP="00F3100D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FBX1200" w:hAnsi="SFBX1200" w:cs="SFBX1200"/>
                                <w:sz w:val="20"/>
                                <w:szCs w:val="20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384"/>
                              <w:gridCol w:w="2268"/>
                            </w:tblGrid>
                            <w:tr w:rsidR="000C0848" w:rsidRPr="000C0848" w:rsidTr="005E0828">
                              <w:tc>
                                <w:tcPr>
                                  <w:tcW w:w="3652" w:type="dxa"/>
                                  <w:gridSpan w:val="2"/>
                                </w:tcPr>
                                <w:p w:rsidR="000C0848" w:rsidRPr="000C0848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0C0848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 xml:space="preserve">% pas optimal </w:t>
                                  </w:r>
                                </w:p>
                              </w:tc>
                            </w:tr>
                            <w:tr w:rsidR="000C0848" w:rsidRPr="000C0848" w:rsidTr="005E0828">
                              <w:tc>
                                <w:tcPr>
                                  <w:tcW w:w="1384" w:type="dxa"/>
                                </w:tcPr>
                                <w:p w:rsidR="000C0848" w:rsidRPr="000C0848" w:rsidRDefault="000C0848" w:rsidP="000C0848">
                                  <w:pPr>
                                    <w:jc w:val="center"/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  <w:r w:rsidRPr="000C0848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Alpha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0C0848" w:rsidRDefault="000C0848" w:rsidP="000C0848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0C0848"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nombre_iteration</w:t>
                                  </w:r>
                                </w:p>
                              </w:tc>
                            </w:tr>
                            <w:tr w:rsidR="000C0848" w:rsidRPr="000C0848" w:rsidTr="005E0828">
                              <w:tc>
                                <w:tcPr>
                                  <w:tcW w:w="1384" w:type="dxa"/>
                                </w:tcPr>
                                <w:p w:rsidR="000C0848" w:rsidRPr="000C0848" w:rsidRDefault="000C0848" w:rsidP="000C0848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0C0848">
                                    <w:rPr>
                                      <w:position w:val="-30"/>
                                      <w:sz w:val="20"/>
                                      <w:szCs w:val="20"/>
                                    </w:rPr>
                                    <w:object w:dxaOrig="1280" w:dyaOrig="720">
                                      <v:shape id="_x0000_i1029" type="#_x0000_t75" style="width:63.75pt;height:36.75pt" o:ole="">
                                        <v:imagedata r:id="rId12" o:title=""/>
                                      </v:shape>
                                      <o:OLEObject Type="Embed" ProgID="Equation.DSMT4" ShapeID="_x0000_i1029" DrawAspect="Content" ObjectID="_1671449600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</w:tcPr>
                                <w:p w:rsidR="000C0848" w:rsidRPr="000C0848" w:rsidRDefault="000C0848" w:rsidP="000C0848">
                                  <w:pPr>
                                    <w:jc w:val="center"/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0C0848" w:rsidRPr="000C0848" w:rsidRDefault="00335071" w:rsidP="000C0848">
                                  <w:pPr>
                                    <w:jc w:val="center"/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ourier New" w:hAnsi="Courier New" w:cs="Courier New"/>
                                      <w:color w:val="000000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0C0848" w:rsidRPr="00C00622" w:rsidRDefault="000C0848" w:rsidP="00F3100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0C0848">
                              <w:rPr>
                                <w:sz w:val="20"/>
                                <w:szCs w:val="20"/>
                              </w:rPr>
                              <w:t>La solution du problème est=</w:t>
                            </w:r>
                          </w:p>
                          <w:p w:rsidR="000C0848" w:rsidRPr="000C0848" w:rsidRDefault="000C0848" w:rsidP="00F3100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sz w:val="20"/>
                                <w:szCs w:val="20"/>
                              </w:rPr>
                              <w:t>Xk1=[ -0.0435   ;   -0.8261]</w:t>
                            </w:r>
                          </w:p>
                          <w:p w:rsidR="000C0848" w:rsidRPr="00335071" w:rsidRDefault="000C0848" w:rsidP="00F3100D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335071">
                              <w:rPr>
                                <w:sz w:val="20"/>
                                <w:szCs w:val="20"/>
                              </w:rPr>
                              <w:t>Fmin=-2.087</w:t>
                            </w:r>
                          </w:p>
                          <w:p w:rsidR="000C0848" w:rsidRPr="00C00622" w:rsidRDefault="000C0848" w:rsidP="00F3100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84.45pt;margin-top:2.95pt;width:187.65pt;height:257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">
                <v:textbox>
                  <w:txbxContent>
                    <w:p w:rsidR="000C0848" w:rsidRPr="000C0848" w:rsidRDefault="000C0848" w:rsidP="00F3100D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FBX1200" w:hAnsi="SFBX1200" w:cs="SFBX1200"/>
                          <w:sz w:val="20"/>
                          <w:szCs w:val="20"/>
                        </w:rPr>
                      </w:pPr>
                    </w:p>
                    <w:tbl>
                      <w:tblPr>
                        <w:tblStyle w:val="Grilledutableau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384"/>
                        <w:gridCol w:w="2268"/>
                      </w:tblGrid>
                      <w:tr w:rsidR="000C0848" w:rsidRPr="000C0848" w:rsidTr="005E0828">
                        <w:tc>
                          <w:tcPr>
                            <w:tcW w:w="3652" w:type="dxa"/>
                            <w:gridSpan w:val="2"/>
                          </w:tcPr>
                          <w:p w:rsidR="000C0848" w:rsidRPr="000C0848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 xml:space="preserve">% pas optimal </w:t>
                            </w:r>
                          </w:p>
                        </w:tc>
                      </w:tr>
                      <w:tr w:rsidR="000C0848" w:rsidRPr="000C0848" w:rsidTr="005E0828">
                        <w:tc>
                          <w:tcPr>
                            <w:tcW w:w="1384" w:type="dxa"/>
                          </w:tcPr>
                          <w:p w:rsidR="000C0848" w:rsidRPr="000C0848" w:rsidRDefault="000C0848" w:rsidP="000C0848">
                            <w:pPr>
                              <w:jc w:val="center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Alpha</w: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0C0848" w:rsidRDefault="000C0848" w:rsidP="000C0848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nombre_iteration</w:t>
                            </w:r>
                          </w:p>
                        </w:tc>
                      </w:tr>
                      <w:tr w:rsidR="000C0848" w:rsidRPr="000C0848" w:rsidTr="005E0828">
                        <w:tc>
                          <w:tcPr>
                            <w:tcW w:w="1384" w:type="dxa"/>
                          </w:tcPr>
                          <w:p w:rsidR="000C0848" w:rsidRPr="000C0848" w:rsidRDefault="000C0848" w:rsidP="000C0848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0C0848">
                              <w:rPr>
                                <w:position w:val="-30"/>
                                <w:sz w:val="20"/>
                                <w:szCs w:val="20"/>
                              </w:rPr>
                              <w:object w:dxaOrig="1280" w:dyaOrig="720">
                                <v:shape id="_x0000_i1029" type="#_x0000_t75" style="width:63.75pt;height:36.75pt" o:ole="">
                                  <v:imagedata r:id="rId12" o:title=""/>
                                </v:shape>
                                <o:OLEObject Type="Embed" ProgID="Equation.DSMT4" ShapeID="_x0000_i1029" DrawAspect="Content" ObjectID="_1671449600" r:id="rId14"/>
                              </w:object>
                            </w:r>
                          </w:p>
                        </w:tc>
                        <w:tc>
                          <w:tcPr>
                            <w:tcW w:w="2268" w:type="dxa"/>
                          </w:tcPr>
                          <w:p w:rsidR="000C0848" w:rsidRPr="000C0848" w:rsidRDefault="000C0848" w:rsidP="000C0848">
                            <w:pPr>
                              <w:jc w:val="center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0C0848" w:rsidRPr="000C0848" w:rsidRDefault="00335071" w:rsidP="000C0848">
                            <w:pPr>
                              <w:jc w:val="center"/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color w:val="000000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0C0848" w:rsidRPr="00C00622" w:rsidRDefault="000C0848" w:rsidP="00F3100D">
                      <w:pPr>
                        <w:rPr>
                          <w:sz w:val="24"/>
                          <w:szCs w:val="24"/>
                        </w:rPr>
                      </w:pPr>
                      <w:r w:rsidRPr="000C0848">
                        <w:rPr>
                          <w:sz w:val="20"/>
                          <w:szCs w:val="20"/>
                        </w:rPr>
                        <w:t>La solution du problème est=</w:t>
                      </w:r>
                    </w:p>
                    <w:p w:rsidR="000C0848" w:rsidRPr="000C0848" w:rsidRDefault="000C0848" w:rsidP="00F3100D">
                      <w:pPr>
                        <w:rPr>
                          <w:sz w:val="20"/>
                          <w:szCs w:val="20"/>
                        </w:rPr>
                      </w:pPr>
                      <w:r w:rsidRPr="000C0848">
                        <w:rPr>
                          <w:sz w:val="20"/>
                          <w:szCs w:val="20"/>
                        </w:rPr>
                        <w:t>Xk1=[ -0.0435   ;   -0.8261]</w:t>
                      </w:r>
                    </w:p>
                    <w:p w:rsidR="000C0848" w:rsidRPr="00335071" w:rsidRDefault="000C0848" w:rsidP="00F3100D">
                      <w:pPr>
                        <w:rPr>
                          <w:sz w:val="20"/>
                          <w:szCs w:val="20"/>
                        </w:rPr>
                      </w:pPr>
                      <w:r w:rsidRPr="00335071">
                        <w:rPr>
                          <w:sz w:val="20"/>
                          <w:szCs w:val="20"/>
                        </w:rPr>
                        <w:t>Fmin=-2.087</w:t>
                      </w:r>
                    </w:p>
                    <w:p w:rsidR="000C0848" w:rsidRPr="00C00622" w:rsidRDefault="000C0848" w:rsidP="00F3100D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Pr="00E25373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Pr="00E25373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3100D" w:rsidRDefault="00F3100D" w:rsidP="00F310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73C63" w:rsidRDefault="00073C63"/>
    <w:sectPr w:rsidR="00073C63" w:rsidSect="0001270D">
      <w:pgSz w:w="16838" w:h="11906" w:orient="landscape"/>
      <w:pgMar w:top="567" w:right="567" w:bottom="567" w:left="567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FBX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DD2770"/>
    <w:multiLevelType w:val="hybridMultilevel"/>
    <w:tmpl w:val="AFD04876"/>
    <w:lvl w:ilvl="0" w:tplc="040C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293D"/>
    <w:rsid w:val="0001270D"/>
    <w:rsid w:val="000177A4"/>
    <w:rsid w:val="0007293D"/>
    <w:rsid w:val="00073C63"/>
    <w:rsid w:val="000C0848"/>
    <w:rsid w:val="00186B68"/>
    <w:rsid w:val="00335071"/>
    <w:rsid w:val="00356A80"/>
    <w:rsid w:val="00481C20"/>
    <w:rsid w:val="0053033D"/>
    <w:rsid w:val="005A5D7F"/>
    <w:rsid w:val="005B0B5F"/>
    <w:rsid w:val="005E0828"/>
    <w:rsid w:val="006C5662"/>
    <w:rsid w:val="006F4F1B"/>
    <w:rsid w:val="007B54EA"/>
    <w:rsid w:val="007F6986"/>
    <w:rsid w:val="00885A67"/>
    <w:rsid w:val="009D32B9"/>
    <w:rsid w:val="00A50558"/>
    <w:rsid w:val="00AC170D"/>
    <w:rsid w:val="00AF764F"/>
    <w:rsid w:val="00B16E5D"/>
    <w:rsid w:val="00B252F3"/>
    <w:rsid w:val="00B71648"/>
    <w:rsid w:val="00C71565"/>
    <w:rsid w:val="00C80870"/>
    <w:rsid w:val="00C81F30"/>
    <w:rsid w:val="00CF6535"/>
    <w:rsid w:val="00D32788"/>
    <w:rsid w:val="00E8554F"/>
    <w:rsid w:val="00F3100D"/>
  </w:rsids>
  <m:mathPr>
    <m:mathFont m:val="Cambria Math"/>
    <m:brkBin m:val="before"/>
    <m:brkBinSub m:val="--"/>
    <m:smallFrac m:val="0"/>
    <m:dispDef m:val="0"/>
    <m:lMargin m:val="0"/>
    <m:rMargin m:val="0"/>
    <m:defJc m:val="left"/>
    <m:wrapRight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CFFE80C-0F69-4442-91EF-CB9FFC683A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293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7293D"/>
    <w:pPr>
      <w:ind w:left="720"/>
      <w:contextualSpacing/>
    </w:pPr>
  </w:style>
  <w:style w:type="table" w:styleId="Grilledutableau">
    <w:name w:val="Table Grid"/>
    <w:basedOn w:val="TableauNormal"/>
    <w:uiPriority w:val="39"/>
    <w:rsid w:val="000729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07293D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729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729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0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tel</dc:creator>
  <cp:lastModifiedBy>pc</cp:lastModifiedBy>
  <cp:revision>2</cp:revision>
  <dcterms:created xsi:type="dcterms:W3CDTF">2021-01-06T13:47:00Z</dcterms:created>
  <dcterms:modified xsi:type="dcterms:W3CDTF">2021-01-06T13:47:00Z</dcterms:modified>
</cp:coreProperties>
</file>